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7B3108" w14:textId="77777777" w:rsidR="00EF2A87" w:rsidRDefault="002B119E">
      <w:pPr>
        <w:rPr>
          <w:rFonts w:ascii="Times New Roman" w:hAnsi="Times New Roman" w:cs="Times New Roman"/>
          <w:sz w:val="28"/>
          <w:szCs w:val="28"/>
        </w:rPr>
      </w:pPr>
      <w:r w:rsidRPr="00EF2A87">
        <w:rPr>
          <w:rFonts w:ascii="Times New Roman" w:hAnsi="Times New Roman" w:cs="Times New Roman"/>
          <w:sz w:val="28"/>
          <w:szCs w:val="28"/>
        </w:rPr>
        <w:t xml:space="preserve">Даны комплексные числа </w:t>
      </w:r>
      <w:bookmarkStart w:id="0" w:name="_Hlk114075300"/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1359" w:dyaOrig="380" w14:anchorId="637C5E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.25pt;height:18.75pt" o:ole="">
            <v:imagedata r:id="rId4" o:title=""/>
          </v:shape>
          <o:OLEObject Type="Embed" ProgID="Equation.DSMT4" ShapeID="_x0000_i1026" DrawAspect="Content" ObjectID="_1724689339" r:id="rId5"/>
        </w:object>
      </w:r>
      <w:bookmarkEnd w:id="0"/>
      <w:r w:rsidRPr="00EF2A87">
        <w:rPr>
          <w:rFonts w:ascii="Times New Roman" w:hAnsi="Times New Roman" w:cs="Times New Roman"/>
          <w:sz w:val="28"/>
          <w:szCs w:val="28"/>
        </w:rPr>
        <w:t xml:space="preserve">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1460" w:dyaOrig="380" w14:anchorId="488D11A1">
          <v:shape id="_x0000_i1029" type="#_x0000_t75" style="width:72.75pt;height:18.75pt" o:ole="">
            <v:imagedata r:id="rId6" o:title=""/>
          </v:shape>
          <o:OLEObject Type="Embed" ProgID="Equation.DSMT4" ShapeID="_x0000_i1029" DrawAspect="Content" ObjectID="_1724689340" r:id="rId7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  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1420" w:dyaOrig="380" w14:anchorId="15DC96A8">
          <v:shape id="_x0000_i1032" type="#_x0000_t75" style="width:71.25pt;height:18.75pt" o:ole="">
            <v:imagedata r:id="rId8" o:title=""/>
          </v:shape>
          <o:OLEObject Type="Embed" ProgID="Equation.DSMT4" ShapeID="_x0000_i1032" DrawAspect="Content" ObjectID="_1724689341" r:id="rId9"/>
        </w:object>
      </w:r>
    </w:p>
    <w:p w14:paraId="2A78D888" w14:textId="00ACF36B" w:rsidR="00995C0E" w:rsidRPr="00EF2A87" w:rsidRDefault="002B119E">
      <w:pPr>
        <w:rPr>
          <w:rFonts w:ascii="Times New Roman" w:hAnsi="Times New Roman" w:cs="Times New Roman"/>
          <w:sz w:val="28"/>
          <w:szCs w:val="28"/>
        </w:rPr>
      </w:pPr>
      <w:r w:rsidRPr="00EF2A87">
        <w:rPr>
          <w:rFonts w:ascii="Times New Roman" w:hAnsi="Times New Roman" w:cs="Times New Roman"/>
          <w:sz w:val="28"/>
          <w:szCs w:val="28"/>
        </w:rPr>
        <w:t xml:space="preserve"> найти: а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760" w:dyaOrig="380" w14:anchorId="2D689C9E">
          <v:shape id="_x0000_i1034" type="#_x0000_t75" style="width:38.25pt;height:18.75pt" o:ole="">
            <v:imagedata r:id="rId10" o:title=""/>
          </v:shape>
          <o:OLEObject Type="Embed" ProgID="Equation.DSMT4" ShapeID="_x0000_i1034" DrawAspect="Content" ObjectID="_1724689342" r:id="rId11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</w:t>
      </w:r>
      <w:r w:rsidR="00EF2A87">
        <w:rPr>
          <w:rFonts w:ascii="Times New Roman" w:hAnsi="Times New Roman" w:cs="Times New Roman"/>
          <w:sz w:val="28"/>
          <w:szCs w:val="28"/>
        </w:rPr>
        <w:t xml:space="preserve"> </w:t>
      </w:r>
      <w:r w:rsidRPr="00EF2A87">
        <w:rPr>
          <w:rFonts w:ascii="Times New Roman" w:hAnsi="Times New Roman" w:cs="Times New Roman"/>
          <w:sz w:val="28"/>
          <w:szCs w:val="28"/>
        </w:rPr>
        <w:t xml:space="preserve">б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740" w:dyaOrig="380" w14:anchorId="244D05E6">
          <v:shape id="_x0000_i1037" type="#_x0000_t75" style="width:36.75pt;height:18.75pt" o:ole="">
            <v:imagedata r:id="rId12" o:title=""/>
          </v:shape>
          <o:OLEObject Type="Embed" ProgID="Equation.DSMT4" ShapeID="_x0000_i1037" DrawAspect="Content" ObjectID="_1724689343" r:id="rId13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 в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639" w:dyaOrig="380" w14:anchorId="2053D5B7">
          <v:shape id="_x0000_i1040" type="#_x0000_t75" style="width:32.25pt;height:18.75pt" o:ole="">
            <v:imagedata r:id="rId14" o:title=""/>
          </v:shape>
          <o:OLEObject Type="Embed" ProgID="Equation.DSMT4" ShapeID="_x0000_i1040" DrawAspect="Content" ObjectID="_1724689344" r:id="rId15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 г) </w:t>
      </w:r>
      <w:bookmarkStart w:id="1" w:name="_Hlk114075634"/>
      <w:r w:rsidRPr="00EF2A87">
        <w:rPr>
          <w:rFonts w:ascii="Times New Roman" w:hAnsi="Times New Roman" w:cs="Times New Roman"/>
          <w:position w:val="-34"/>
          <w:sz w:val="28"/>
          <w:szCs w:val="28"/>
        </w:rPr>
        <w:object w:dxaOrig="360" w:dyaOrig="780" w14:anchorId="0FC9E4D4">
          <v:shape id="_x0000_i1043" type="#_x0000_t75" style="width:18pt;height:39pt" o:ole="">
            <v:imagedata r:id="rId16" o:title=""/>
          </v:shape>
          <o:OLEObject Type="Embed" ProgID="Equation.DSMT4" ShapeID="_x0000_i1043" DrawAspect="Content" ObjectID="_1724689345" r:id="rId17"/>
        </w:object>
      </w:r>
      <w:bookmarkEnd w:id="1"/>
      <w:r w:rsidRPr="00EF2A87">
        <w:rPr>
          <w:rFonts w:ascii="Times New Roman" w:hAnsi="Times New Roman" w:cs="Times New Roman"/>
          <w:sz w:val="28"/>
          <w:szCs w:val="28"/>
        </w:rPr>
        <w:t xml:space="preserve">;  д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1020" w:dyaOrig="380" w14:anchorId="40621B5F">
          <v:shape id="_x0000_i1046" type="#_x0000_t75" style="width:51pt;height:18.75pt" o:ole="">
            <v:imagedata r:id="rId18" o:title=""/>
          </v:shape>
          <o:OLEObject Type="Embed" ProgID="Equation.DSMT4" ShapeID="_x0000_i1046" DrawAspect="Content" ObjectID="_1724689346" r:id="rId19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 е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880" w:dyaOrig="380" w14:anchorId="6B8A4B91">
          <v:shape id="_x0000_i1049" type="#_x0000_t75" style="width:44.25pt;height:18.75pt" o:ole="">
            <v:imagedata r:id="rId20" o:title=""/>
          </v:shape>
          <o:OLEObject Type="Embed" ProgID="Equation.DSMT4" ShapeID="_x0000_i1049" DrawAspect="Content" ObjectID="_1724689347" r:id="rId21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 </w:t>
      </w:r>
      <w:r w:rsidR="00EF2A87">
        <w:rPr>
          <w:rFonts w:ascii="Times New Roman" w:hAnsi="Times New Roman" w:cs="Times New Roman"/>
          <w:sz w:val="28"/>
          <w:szCs w:val="28"/>
        </w:rPr>
        <w:t xml:space="preserve">          </w:t>
      </w:r>
      <w:bookmarkStart w:id="2" w:name="_GoBack"/>
      <w:bookmarkEnd w:id="2"/>
      <w:r w:rsidRPr="00EF2A87">
        <w:rPr>
          <w:rFonts w:ascii="Times New Roman" w:hAnsi="Times New Roman" w:cs="Times New Roman"/>
          <w:sz w:val="28"/>
          <w:szCs w:val="28"/>
        </w:rPr>
        <w:t xml:space="preserve">ж) </w:t>
      </w:r>
      <w:r w:rsidRPr="00EF2A87">
        <w:rPr>
          <w:rFonts w:ascii="Times New Roman" w:hAnsi="Times New Roman" w:cs="Times New Roman"/>
          <w:position w:val="-12"/>
          <w:sz w:val="28"/>
          <w:szCs w:val="28"/>
        </w:rPr>
        <w:object w:dxaOrig="660" w:dyaOrig="440" w14:anchorId="01222A02">
          <v:shape id="_x0000_i1052" type="#_x0000_t75" style="width:33pt;height:21.75pt" o:ole="">
            <v:imagedata r:id="rId22" o:title=""/>
          </v:shape>
          <o:OLEObject Type="Embed" ProgID="Equation.DSMT4" ShapeID="_x0000_i1052" DrawAspect="Content" ObjectID="_1724689348" r:id="rId23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  з) </w:t>
      </w:r>
      <w:r w:rsidRPr="00EF2A87">
        <w:rPr>
          <w:rFonts w:ascii="Times New Roman" w:hAnsi="Times New Roman" w:cs="Times New Roman"/>
          <w:position w:val="-34"/>
          <w:sz w:val="28"/>
          <w:szCs w:val="28"/>
        </w:rPr>
        <w:object w:dxaOrig="700" w:dyaOrig="820" w14:anchorId="7A920D09">
          <v:shape id="_x0000_i1055" type="#_x0000_t75" style="width:35.25pt;height:41.25pt" o:ole="">
            <v:imagedata r:id="rId24" o:title=""/>
          </v:shape>
          <o:OLEObject Type="Embed" ProgID="Equation.DSMT4" ShapeID="_x0000_i1055" DrawAspect="Content" ObjectID="_1724689349" r:id="rId25"/>
        </w:object>
      </w:r>
      <w:r w:rsidRPr="00EF2A87">
        <w:rPr>
          <w:rFonts w:ascii="Times New Roman" w:hAnsi="Times New Roman" w:cs="Times New Roman"/>
          <w:sz w:val="28"/>
          <w:szCs w:val="28"/>
        </w:rPr>
        <w:t xml:space="preserve">; и) </w:t>
      </w:r>
      <w:r w:rsidRPr="00EF2A87">
        <w:rPr>
          <w:rFonts w:ascii="Times New Roman" w:hAnsi="Times New Roman" w:cs="Times New Roman"/>
          <w:position w:val="-34"/>
          <w:sz w:val="28"/>
          <w:szCs w:val="28"/>
        </w:rPr>
        <w:object w:dxaOrig="820" w:dyaOrig="780" w14:anchorId="07AF48BC">
          <v:shape id="_x0000_i1058" type="#_x0000_t75" style="width:41.25pt;height:39pt" o:ole="">
            <v:imagedata r:id="rId26" o:title=""/>
          </v:shape>
          <o:OLEObject Type="Embed" ProgID="Equation.DSMT4" ShapeID="_x0000_i1058" DrawAspect="Content" ObjectID="_1724689350" r:id="rId27"/>
        </w:object>
      </w:r>
      <w:r w:rsidRPr="00EF2A87">
        <w:rPr>
          <w:rFonts w:ascii="Times New Roman" w:hAnsi="Times New Roman" w:cs="Times New Roman"/>
          <w:sz w:val="28"/>
          <w:szCs w:val="28"/>
        </w:rPr>
        <w:t>. Данные для вашего варианта брать в таблиц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2B119E" w:rsidRPr="00EF2A87" w14:paraId="492030DC" w14:textId="77777777" w:rsidTr="002B119E">
        <w:tc>
          <w:tcPr>
            <w:tcW w:w="1335" w:type="dxa"/>
          </w:tcPr>
          <w:p w14:paraId="1A8CC445" w14:textId="3F6EA73D" w:rsidR="002B119E" w:rsidRPr="00EF2A87" w:rsidRDefault="002B119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1335" w:type="dxa"/>
          </w:tcPr>
          <w:p w14:paraId="25524CA1" w14:textId="4CB388FC" w:rsidR="002B119E" w:rsidRPr="00EF2A87" w:rsidRDefault="002B119E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 w14:anchorId="58F118D1">
                <v:shape id="_x0000_i1069" type="#_x0000_t75" style="width:12.75pt;height:18.75pt" o:ole="">
                  <v:imagedata r:id="rId28" o:title=""/>
                </v:shape>
                <o:OLEObject Type="Embed" ProgID="Equation.DSMT4" ShapeID="_x0000_i1069" DrawAspect="Content" ObjectID="_1724689351" r:id="rId29"/>
              </w:object>
            </w:r>
          </w:p>
        </w:tc>
        <w:tc>
          <w:tcPr>
            <w:tcW w:w="1335" w:type="dxa"/>
          </w:tcPr>
          <w:p w14:paraId="615293DA" w14:textId="22711DE1" w:rsidR="002B119E" w:rsidRPr="00EF2A87" w:rsidRDefault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3186813D">
                <v:shape id="_x0000_i1076" type="#_x0000_t75" style="width:14.25pt;height:18.75pt" o:ole="">
                  <v:imagedata r:id="rId30" o:title=""/>
                </v:shape>
                <o:OLEObject Type="Embed" ProgID="Equation.DSMT4" ShapeID="_x0000_i1076" DrawAspect="Content" ObjectID="_1724689352" r:id="rId31"/>
              </w:object>
            </w:r>
          </w:p>
        </w:tc>
        <w:tc>
          <w:tcPr>
            <w:tcW w:w="1335" w:type="dxa"/>
          </w:tcPr>
          <w:p w14:paraId="37FF0A75" w14:textId="6819ADEE" w:rsidR="002B119E" w:rsidRPr="00EF2A87" w:rsidRDefault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5316E77B">
                <v:shape id="_x0000_i1078" type="#_x0000_t75" style="width:15pt;height:18.75pt" o:ole="">
                  <v:imagedata r:id="rId32" o:title=""/>
                </v:shape>
                <o:OLEObject Type="Embed" ProgID="Equation.DSMT4" ShapeID="_x0000_i1078" DrawAspect="Content" ObjectID="_1724689353" r:id="rId33"/>
              </w:object>
            </w:r>
          </w:p>
        </w:tc>
        <w:tc>
          <w:tcPr>
            <w:tcW w:w="1335" w:type="dxa"/>
          </w:tcPr>
          <w:p w14:paraId="4E40F26F" w14:textId="11462A54" w:rsidR="002B119E" w:rsidRPr="00EF2A87" w:rsidRDefault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20" w:dyaOrig="380" w14:anchorId="209FAE53">
                <v:shape id="_x0000_i1080" type="#_x0000_t75" style="width:15.75pt;height:18.75pt" o:ole="">
                  <v:imagedata r:id="rId34" o:title=""/>
                </v:shape>
                <o:OLEObject Type="Embed" ProgID="Equation.DSMT4" ShapeID="_x0000_i1080" DrawAspect="Content" ObjectID="_1724689354" r:id="rId35"/>
              </w:object>
            </w:r>
          </w:p>
        </w:tc>
        <w:tc>
          <w:tcPr>
            <w:tcW w:w="1335" w:type="dxa"/>
          </w:tcPr>
          <w:p w14:paraId="2CA1748D" w14:textId="4FC2A1F1" w:rsidR="002B119E" w:rsidRPr="00EF2A87" w:rsidRDefault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79" w:dyaOrig="380" w14:anchorId="23D4D283">
                <v:shape id="_x0000_i1082" type="#_x0000_t75" style="width:14.25pt;height:18.75pt" o:ole="">
                  <v:imagedata r:id="rId36" o:title=""/>
                </v:shape>
                <o:OLEObject Type="Embed" ProgID="Equation.DSMT4" ShapeID="_x0000_i1082" DrawAspect="Content" ObjectID="_1724689355" r:id="rId37"/>
              </w:object>
            </w:r>
          </w:p>
        </w:tc>
        <w:tc>
          <w:tcPr>
            <w:tcW w:w="1335" w:type="dxa"/>
          </w:tcPr>
          <w:p w14:paraId="49011219" w14:textId="2EF12AF2" w:rsidR="002B119E" w:rsidRPr="00EF2A87" w:rsidRDefault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00" w:dyaOrig="380" w14:anchorId="0686EB07">
                <v:shape id="_x0000_i1084" type="#_x0000_t75" style="width:15pt;height:18.75pt" o:ole="">
                  <v:imagedata r:id="rId38" o:title=""/>
                </v:shape>
                <o:OLEObject Type="Embed" ProgID="Equation.DSMT4" ShapeID="_x0000_i1084" DrawAspect="Content" ObjectID="_1724689356" r:id="rId39"/>
              </w:object>
            </w:r>
          </w:p>
        </w:tc>
      </w:tr>
      <w:tr w:rsidR="00EF2A87" w:rsidRPr="00EF2A87" w14:paraId="3CA91426" w14:textId="77777777" w:rsidTr="002B119E">
        <w:tc>
          <w:tcPr>
            <w:tcW w:w="1335" w:type="dxa"/>
          </w:tcPr>
          <w:p w14:paraId="72FF3159" w14:textId="7509403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431523D6" w14:textId="1D88C378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1D0C9000" w14:textId="57A11FF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05FD1FE1" w14:textId="7902D28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5ABC9FFA" w14:textId="7CD2E4C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11521E3A" w14:textId="75D1E79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165E59D6" w14:textId="211E779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</w:tr>
      <w:tr w:rsidR="00EF2A87" w:rsidRPr="00EF2A87" w14:paraId="7296CC04" w14:textId="77777777" w:rsidTr="002B119E">
        <w:tc>
          <w:tcPr>
            <w:tcW w:w="1335" w:type="dxa"/>
          </w:tcPr>
          <w:p w14:paraId="3D76D27E" w14:textId="7EF1173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1275F9B4" w14:textId="22BF988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335" w:type="dxa"/>
          </w:tcPr>
          <w:p w14:paraId="52F91E45" w14:textId="5B55265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3A0B1987" w14:textId="7C54058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56DF2F6D" w14:textId="419F554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4B2B4B34" w14:textId="10AFB4A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56F0E53A" w14:textId="28DDF2E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</w:tr>
      <w:tr w:rsidR="00EF2A87" w:rsidRPr="00EF2A87" w14:paraId="297E48A6" w14:textId="77777777" w:rsidTr="002B119E">
        <w:tc>
          <w:tcPr>
            <w:tcW w:w="1335" w:type="dxa"/>
          </w:tcPr>
          <w:p w14:paraId="1E1DAF84" w14:textId="0215148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73E30A61" w14:textId="2B4A526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68122A9D" w14:textId="62E5277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335" w:type="dxa"/>
          </w:tcPr>
          <w:p w14:paraId="1BF9C126" w14:textId="3E64B63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577388CC" w14:textId="1897341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0653EA95" w14:textId="3FB12D5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5C5AFBE4" w14:textId="65BB8F9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</w:tr>
      <w:tr w:rsidR="00EF2A87" w:rsidRPr="00EF2A87" w14:paraId="1B762545" w14:textId="77777777" w:rsidTr="002B119E">
        <w:tc>
          <w:tcPr>
            <w:tcW w:w="1335" w:type="dxa"/>
          </w:tcPr>
          <w:p w14:paraId="6CB5D494" w14:textId="7DC0DCF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16A92E86" w14:textId="5D47DC1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736A8EC9" w14:textId="0C2892F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59F4B97E" w14:textId="38AFB31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1C7CF603" w14:textId="7BB587F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00F67F66" w14:textId="0B24A2C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0B822946" w14:textId="67802BE8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EF2A87" w:rsidRPr="00EF2A87" w14:paraId="530CEB44" w14:textId="77777777" w:rsidTr="002B119E">
        <w:tc>
          <w:tcPr>
            <w:tcW w:w="1335" w:type="dxa"/>
          </w:tcPr>
          <w:p w14:paraId="1E8087F2" w14:textId="6AE93DA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43EC0FC4" w14:textId="6770F62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5225A0EA" w14:textId="7960E92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</w:t>
            </w:r>
          </w:p>
        </w:tc>
        <w:tc>
          <w:tcPr>
            <w:tcW w:w="1335" w:type="dxa"/>
          </w:tcPr>
          <w:p w14:paraId="089B16EA" w14:textId="4776B2B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1335" w:type="dxa"/>
          </w:tcPr>
          <w:p w14:paraId="40CAC3AF" w14:textId="7E2E822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3DC1DEA6" w14:textId="17851C5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51876A7C" w14:textId="3B2148E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EF2A87" w:rsidRPr="00EF2A87" w14:paraId="33C24FB8" w14:textId="77777777" w:rsidTr="002B119E">
        <w:tc>
          <w:tcPr>
            <w:tcW w:w="1335" w:type="dxa"/>
          </w:tcPr>
          <w:p w14:paraId="31AA6FD6" w14:textId="10F0203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7291404D" w14:textId="73A096A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495CC8D3" w14:textId="15DDC26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0791346D" w14:textId="2FB371F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6894F10B" w14:textId="5944B1A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34F01CB9" w14:textId="7119DE8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7A8AA3FE" w14:textId="06F5EBA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EF2A87" w:rsidRPr="00EF2A87" w14:paraId="042F29F7" w14:textId="77777777" w:rsidTr="002B119E">
        <w:tc>
          <w:tcPr>
            <w:tcW w:w="1335" w:type="dxa"/>
          </w:tcPr>
          <w:p w14:paraId="407916D7" w14:textId="6711B0E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335" w:type="dxa"/>
          </w:tcPr>
          <w:p w14:paraId="006E1D83" w14:textId="72C065F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335" w:type="dxa"/>
          </w:tcPr>
          <w:p w14:paraId="1B6ED12E" w14:textId="7776E01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055B9A19" w14:textId="12272BB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  <w:tc>
          <w:tcPr>
            <w:tcW w:w="1335" w:type="dxa"/>
          </w:tcPr>
          <w:p w14:paraId="26335B88" w14:textId="3B60C55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335" w:type="dxa"/>
          </w:tcPr>
          <w:p w14:paraId="1B4B3335" w14:textId="087BFB4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2EF83C54" w14:textId="235D5E0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EF2A87" w:rsidRPr="00EF2A87" w14:paraId="3E25B448" w14:textId="77777777" w:rsidTr="002B119E">
        <w:tc>
          <w:tcPr>
            <w:tcW w:w="1335" w:type="dxa"/>
          </w:tcPr>
          <w:p w14:paraId="2069907B" w14:textId="2CBB971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0CD8932B" w14:textId="1526F7F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  <w:tc>
          <w:tcPr>
            <w:tcW w:w="1335" w:type="dxa"/>
          </w:tcPr>
          <w:p w14:paraId="6B929799" w14:textId="267F14C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71CEA8E6" w14:textId="03C55E1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20327FC2" w14:textId="0A7E5FE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4C5C0739" w14:textId="176398D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018DF612" w14:textId="4FEDD50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</w:tr>
      <w:tr w:rsidR="00EF2A87" w:rsidRPr="00EF2A87" w14:paraId="15C4C11B" w14:textId="77777777" w:rsidTr="002B119E">
        <w:tc>
          <w:tcPr>
            <w:tcW w:w="1335" w:type="dxa"/>
          </w:tcPr>
          <w:p w14:paraId="4781FA49" w14:textId="339FD75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335" w:type="dxa"/>
          </w:tcPr>
          <w:p w14:paraId="606B9670" w14:textId="7F0E9FD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</w:t>
            </w:r>
          </w:p>
        </w:tc>
        <w:tc>
          <w:tcPr>
            <w:tcW w:w="1335" w:type="dxa"/>
          </w:tcPr>
          <w:p w14:paraId="1A773150" w14:textId="33A574D8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69AB8FBE" w14:textId="45B7FBF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75B66960" w14:textId="2D31486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71F583A7" w14:textId="62EBB6A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72C8A091" w14:textId="7212C2F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EF2A87" w:rsidRPr="00EF2A87" w14:paraId="3C3134AE" w14:textId="77777777" w:rsidTr="002B119E">
        <w:tc>
          <w:tcPr>
            <w:tcW w:w="1335" w:type="dxa"/>
          </w:tcPr>
          <w:p w14:paraId="3830E7F9" w14:textId="229C4DB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335" w:type="dxa"/>
          </w:tcPr>
          <w:p w14:paraId="47401A04" w14:textId="6F16359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0132EE23" w14:textId="6EF224E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19E670A9" w14:textId="3E4AEC0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87CC2DC" w14:textId="56B469F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254C517F" w14:textId="07CB7EF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7BDF2F94" w14:textId="54CD570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EF2A87" w:rsidRPr="00EF2A87" w14:paraId="259A5679" w14:textId="77777777" w:rsidTr="002B119E">
        <w:tc>
          <w:tcPr>
            <w:tcW w:w="1335" w:type="dxa"/>
          </w:tcPr>
          <w:p w14:paraId="46BED10D" w14:textId="4B589D2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2166B166" w14:textId="42120CA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7BB04914" w14:textId="5A7F680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34F078DB" w14:textId="5B4CCD0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335" w:type="dxa"/>
          </w:tcPr>
          <w:p w14:paraId="08593551" w14:textId="6251356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615F0A0A" w14:textId="24D1753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6110285" w14:textId="02C129F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EF2A87" w:rsidRPr="00EF2A87" w14:paraId="7CA77555" w14:textId="77777777" w:rsidTr="002B119E">
        <w:tc>
          <w:tcPr>
            <w:tcW w:w="1335" w:type="dxa"/>
          </w:tcPr>
          <w:p w14:paraId="2CF4359A" w14:textId="06E1577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</w:t>
            </w:r>
          </w:p>
        </w:tc>
        <w:tc>
          <w:tcPr>
            <w:tcW w:w="1335" w:type="dxa"/>
          </w:tcPr>
          <w:p w14:paraId="2FB92006" w14:textId="497C9B8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6C0E602B" w14:textId="50C7789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7E8C313A" w14:textId="2C63AB7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63497594" w14:textId="22CDD81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1430A42E" w14:textId="128B538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29174464" w14:textId="4772FBE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EF2A87" w:rsidRPr="00EF2A87" w14:paraId="6AA136C4" w14:textId="77777777" w:rsidTr="002B119E">
        <w:tc>
          <w:tcPr>
            <w:tcW w:w="1335" w:type="dxa"/>
          </w:tcPr>
          <w:p w14:paraId="3F4D493F" w14:textId="4262B66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335" w:type="dxa"/>
          </w:tcPr>
          <w:p w14:paraId="12FFCA09" w14:textId="4C66F4E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79F66E11" w14:textId="0F6B046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7DE98838" w14:textId="06B5C71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031BCAE7" w14:textId="4DE8B7C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5C43AB73" w14:textId="0610BFA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2B154913" w14:textId="2137E38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EF2A87" w:rsidRPr="00EF2A87" w14:paraId="2ACD778C" w14:textId="77777777" w:rsidTr="002B119E">
        <w:tc>
          <w:tcPr>
            <w:tcW w:w="1335" w:type="dxa"/>
          </w:tcPr>
          <w:p w14:paraId="45BEE760" w14:textId="566733C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4</w:t>
            </w:r>
          </w:p>
        </w:tc>
        <w:tc>
          <w:tcPr>
            <w:tcW w:w="1335" w:type="dxa"/>
          </w:tcPr>
          <w:p w14:paraId="47BF367A" w14:textId="7104C2B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</w:t>
            </w:r>
          </w:p>
        </w:tc>
        <w:tc>
          <w:tcPr>
            <w:tcW w:w="1335" w:type="dxa"/>
          </w:tcPr>
          <w:p w14:paraId="0D99AFAE" w14:textId="1795272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5BF55304" w14:textId="06A4063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6D7EB21E" w14:textId="73DF7F6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308417CB" w14:textId="4B965B4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569199FE" w14:textId="7821A65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EF2A87" w:rsidRPr="00EF2A87" w14:paraId="53F68415" w14:textId="77777777" w:rsidTr="002B119E">
        <w:tc>
          <w:tcPr>
            <w:tcW w:w="1335" w:type="dxa"/>
          </w:tcPr>
          <w:p w14:paraId="276FFA45" w14:textId="0130BE5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1335" w:type="dxa"/>
          </w:tcPr>
          <w:p w14:paraId="0DE0FCB1" w14:textId="5EAED6B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0B4ABAB1" w14:textId="500B07E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CE8C81B" w14:textId="5D902B2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951894E" w14:textId="43951F6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680D327A" w14:textId="623900F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5D56548D" w14:textId="3DF8073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0</w:t>
            </w:r>
          </w:p>
        </w:tc>
      </w:tr>
      <w:tr w:rsidR="00EF2A87" w:rsidRPr="00EF2A87" w14:paraId="226F9BB4" w14:textId="77777777" w:rsidTr="002B119E">
        <w:tc>
          <w:tcPr>
            <w:tcW w:w="1335" w:type="dxa"/>
          </w:tcPr>
          <w:p w14:paraId="3335F1D2" w14:textId="5A014E4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6</w:t>
            </w:r>
          </w:p>
        </w:tc>
        <w:tc>
          <w:tcPr>
            <w:tcW w:w="1335" w:type="dxa"/>
          </w:tcPr>
          <w:p w14:paraId="378AD71D" w14:textId="1477844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  <w:tc>
          <w:tcPr>
            <w:tcW w:w="1335" w:type="dxa"/>
          </w:tcPr>
          <w:p w14:paraId="646B347F" w14:textId="498D2C6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7FC9D87B" w14:textId="7F048B2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7D82D98C" w14:textId="4AE2CB4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1FE0BB3C" w14:textId="3FE80BA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0B7BAB84" w14:textId="6F39A31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EF2A87" w:rsidRPr="00EF2A87" w14:paraId="6791CD89" w14:textId="77777777" w:rsidTr="002B119E">
        <w:tc>
          <w:tcPr>
            <w:tcW w:w="1335" w:type="dxa"/>
          </w:tcPr>
          <w:p w14:paraId="2EB51D70" w14:textId="73CC8BA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bookmarkStart w:id="3" w:name="_Hlk114076147"/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7</w:t>
            </w:r>
          </w:p>
        </w:tc>
        <w:tc>
          <w:tcPr>
            <w:tcW w:w="1335" w:type="dxa"/>
          </w:tcPr>
          <w:p w14:paraId="75370B61" w14:textId="641A3B1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5BBC8332" w14:textId="6E56EDE8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7</w:t>
            </w:r>
          </w:p>
        </w:tc>
        <w:tc>
          <w:tcPr>
            <w:tcW w:w="1335" w:type="dxa"/>
          </w:tcPr>
          <w:p w14:paraId="6A01F1D9" w14:textId="6C5BB3A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67A8061E" w14:textId="799D04E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335" w:type="dxa"/>
          </w:tcPr>
          <w:p w14:paraId="33FFA981" w14:textId="558B141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  <w:tc>
          <w:tcPr>
            <w:tcW w:w="1335" w:type="dxa"/>
          </w:tcPr>
          <w:p w14:paraId="72169652" w14:textId="1133A37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3</w:t>
            </w:r>
          </w:p>
        </w:tc>
      </w:tr>
      <w:tr w:rsidR="00EF2A87" w:rsidRPr="00EF2A87" w14:paraId="30AFF521" w14:textId="77777777" w:rsidTr="002B119E">
        <w:tc>
          <w:tcPr>
            <w:tcW w:w="1335" w:type="dxa"/>
          </w:tcPr>
          <w:p w14:paraId="5F86E373" w14:textId="497DA1A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  <w:tc>
          <w:tcPr>
            <w:tcW w:w="1335" w:type="dxa"/>
          </w:tcPr>
          <w:p w14:paraId="54D09515" w14:textId="026204A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60F42C74" w14:textId="3010865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125A5894" w14:textId="150909E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2F04D19A" w14:textId="17D144B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66E9BE62" w14:textId="538F59A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3039B3B5" w14:textId="0512157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</w:tr>
      <w:tr w:rsidR="00EF2A87" w:rsidRPr="00EF2A87" w14:paraId="125E8B68" w14:textId="77777777" w:rsidTr="002B119E">
        <w:tc>
          <w:tcPr>
            <w:tcW w:w="1335" w:type="dxa"/>
          </w:tcPr>
          <w:p w14:paraId="695BCCAD" w14:textId="1A7D645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9</w:t>
            </w:r>
          </w:p>
        </w:tc>
        <w:tc>
          <w:tcPr>
            <w:tcW w:w="1335" w:type="dxa"/>
          </w:tcPr>
          <w:p w14:paraId="01C7F2F3" w14:textId="0559693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6EC00F8B" w14:textId="10305D7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1335" w:type="dxa"/>
          </w:tcPr>
          <w:p w14:paraId="59213B56" w14:textId="16CEC2B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6AEE3C1D" w14:textId="5247039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4</w:t>
            </w:r>
          </w:p>
        </w:tc>
        <w:tc>
          <w:tcPr>
            <w:tcW w:w="1335" w:type="dxa"/>
          </w:tcPr>
          <w:p w14:paraId="508517A0" w14:textId="3D70241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1CE82EF7" w14:textId="21CE7A4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</w:tr>
      <w:tr w:rsidR="00EF2A87" w:rsidRPr="00EF2A87" w14:paraId="643CEB48" w14:textId="77777777" w:rsidTr="002B119E">
        <w:tc>
          <w:tcPr>
            <w:tcW w:w="1335" w:type="dxa"/>
          </w:tcPr>
          <w:p w14:paraId="5016C7CF" w14:textId="62ADDD7A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335" w:type="dxa"/>
          </w:tcPr>
          <w:p w14:paraId="14FC1E6D" w14:textId="52252D3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335" w:type="dxa"/>
          </w:tcPr>
          <w:p w14:paraId="2728075A" w14:textId="2A7D76F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45AED3AC" w14:textId="15106C0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5EFB4E5D" w14:textId="0960A3A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69FA40AA" w14:textId="1224F22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408FB5C4" w14:textId="0934EB6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EF2A87" w:rsidRPr="00EF2A87" w14:paraId="5B667682" w14:textId="77777777" w:rsidTr="002B119E">
        <w:tc>
          <w:tcPr>
            <w:tcW w:w="1335" w:type="dxa"/>
          </w:tcPr>
          <w:p w14:paraId="101B0326" w14:textId="502ABDC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335" w:type="dxa"/>
          </w:tcPr>
          <w:p w14:paraId="7754820C" w14:textId="774421C2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000DFDE0" w14:textId="2A4AB7E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33D12310" w14:textId="320D0CF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793AE87D" w14:textId="5B72E63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335" w:type="dxa"/>
          </w:tcPr>
          <w:p w14:paraId="63F5FC6B" w14:textId="2E698DD1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335" w:type="dxa"/>
          </w:tcPr>
          <w:p w14:paraId="6EE17C32" w14:textId="4E37957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EF2A87" w:rsidRPr="00EF2A87" w14:paraId="3730FCDB" w14:textId="77777777" w:rsidTr="002B119E">
        <w:tc>
          <w:tcPr>
            <w:tcW w:w="1335" w:type="dxa"/>
          </w:tcPr>
          <w:p w14:paraId="04DD4C3F" w14:textId="46FA00B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</w:t>
            </w:r>
          </w:p>
        </w:tc>
        <w:tc>
          <w:tcPr>
            <w:tcW w:w="1335" w:type="dxa"/>
          </w:tcPr>
          <w:p w14:paraId="38C2B965" w14:textId="0BD0066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214F2D7D" w14:textId="0F7EEE25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7590C70F" w14:textId="39B6C04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5</w:t>
            </w:r>
          </w:p>
        </w:tc>
        <w:tc>
          <w:tcPr>
            <w:tcW w:w="1335" w:type="dxa"/>
          </w:tcPr>
          <w:p w14:paraId="4E31828F" w14:textId="61F63CF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5C6A8861" w14:textId="22725CC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7DFEE8AC" w14:textId="456D3E1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</w:tr>
      <w:tr w:rsidR="00EF2A87" w:rsidRPr="00EF2A87" w14:paraId="0D0A9474" w14:textId="77777777" w:rsidTr="002B119E">
        <w:tc>
          <w:tcPr>
            <w:tcW w:w="1335" w:type="dxa"/>
          </w:tcPr>
          <w:p w14:paraId="6D612676" w14:textId="382D5CB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3</w:t>
            </w:r>
          </w:p>
        </w:tc>
        <w:tc>
          <w:tcPr>
            <w:tcW w:w="1335" w:type="dxa"/>
          </w:tcPr>
          <w:p w14:paraId="430D72F4" w14:textId="667DE7EB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75FFDEAB" w14:textId="1382BC4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740E32C4" w14:textId="32FA991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5FBE71BA" w14:textId="3E8ECFE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281DD566" w14:textId="185CF2B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335" w:type="dxa"/>
          </w:tcPr>
          <w:p w14:paraId="1B9061F4" w14:textId="0AF4902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EF2A87" w:rsidRPr="00EF2A87" w14:paraId="14F13057" w14:textId="77777777" w:rsidTr="002B119E">
        <w:tc>
          <w:tcPr>
            <w:tcW w:w="1335" w:type="dxa"/>
          </w:tcPr>
          <w:p w14:paraId="69EDCC34" w14:textId="5EA2A85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4</w:t>
            </w:r>
          </w:p>
        </w:tc>
        <w:tc>
          <w:tcPr>
            <w:tcW w:w="1335" w:type="dxa"/>
          </w:tcPr>
          <w:p w14:paraId="62BFCB38" w14:textId="07370AC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72E4057F" w14:textId="197D205F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335" w:type="dxa"/>
          </w:tcPr>
          <w:p w14:paraId="30B3D764" w14:textId="52CFDD86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335" w:type="dxa"/>
          </w:tcPr>
          <w:p w14:paraId="7E5AF3B6" w14:textId="07CA1BB9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1335" w:type="dxa"/>
          </w:tcPr>
          <w:p w14:paraId="02448BE6" w14:textId="40D81C7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1AB7B6EC" w14:textId="634A71FE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</w:tr>
      <w:tr w:rsidR="00EF2A87" w:rsidRPr="00EF2A87" w14:paraId="7E92DBBE" w14:textId="77777777" w:rsidTr="002B119E">
        <w:tc>
          <w:tcPr>
            <w:tcW w:w="1335" w:type="dxa"/>
          </w:tcPr>
          <w:p w14:paraId="03D8315B" w14:textId="26C79794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5</w:t>
            </w:r>
          </w:p>
        </w:tc>
        <w:tc>
          <w:tcPr>
            <w:tcW w:w="1335" w:type="dxa"/>
          </w:tcPr>
          <w:p w14:paraId="17EA28EF" w14:textId="65A41C33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335" w:type="dxa"/>
          </w:tcPr>
          <w:p w14:paraId="0D310722" w14:textId="39FA1010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9</w:t>
            </w:r>
          </w:p>
        </w:tc>
        <w:tc>
          <w:tcPr>
            <w:tcW w:w="1335" w:type="dxa"/>
          </w:tcPr>
          <w:p w14:paraId="2CEB6092" w14:textId="0B72332D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335" w:type="dxa"/>
          </w:tcPr>
          <w:p w14:paraId="5CE483E0" w14:textId="6F963D0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6</w:t>
            </w:r>
          </w:p>
        </w:tc>
        <w:tc>
          <w:tcPr>
            <w:tcW w:w="1335" w:type="dxa"/>
          </w:tcPr>
          <w:p w14:paraId="45A4031D" w14:textId="3DC8CDBC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335" w:type="dxa"/>
          </w:tcPr>
          <w:p w14:paraId="4018481A" w14:textId="3A0410F7" w:rsidR="00EF2A87" w:rsidRPr="00EF2A87" w:rsidRDefault="00EF2A87" w:rsidP="00EF2A8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A8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bookmarkEnd w:id="3"/>
    </w:tbl>
    <w:p w14:paraId="2F6F08CF" w14:textId="77777777" w:rsidR="002B119E" w:rsidRPr="00EF2A87" w:rsidRDefault="002B119E">
      <w:pPr>
        <w:rPr>
          <w:rFonts w:ascii="Times New Roman" w:hAnsi="Times New Roman" w:cs="Times New Roman"/>
          <w:sz w:val="28"/>
          <w:szCs w:val="28"/>
        </w:rPr>
      </w:pPr>
    </w:p>
    <w:sectPr w:rsidR="002B119E" w:rsidRPr="00EF2A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1C19"/>
    <w:rsid w:val="00161C19"/>
    <w:rsid w:val="002B119E"/>
    <w:rsid w:val="00995C0E"/>
    <w:rsid w:val="00EF2A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61538A"/>
  <w15:chartTrackingRefBased/>
  <w15:docId w15:val="{1CBE802C-638B-4C52-9F4A-969DBEE6D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2B11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63</Words>
  <Characters>932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ена-ПК</dc:creator>
  <cp:keywords/>
  <dc:description/>
  <cp:lastModifiedBy>Лена-ПК</cp:lastModifiedBy>
  <cp:revision>2</cp:revision>
  <cp:lastPrinted>2022-09-14T12:34:00Z</cp:lastPrinted>
  <dcterms:created xsi:type="dcterms:W3CDTF">2022-09-14T12:12:00Z</dcterms:created>
  <dcterms:modified xsi:type="dcterms:W3CDTF">2022-09-14T12:35:00Z</dcterms:modified>
</cp:coreProperties>
</file>